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25FB" w:rsidRPr="000430D5" w:rsidRDefault="005017A0" w:rsidP="000430D5">
      <w:pPr>
        <w:spacing w:after="24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Text S1. </w:t>
      </w:r>
      <w:r w:rsidR="00173DAA">
        <w:rPr>
          <w:rFonts w:ascii="Times New Roman" w:hAnsi="Times New Roman" w:cs="Times New Roman"/>
          <w:b/>
          <w:sz w:val="24"/>
        </w:rPr>
        <w:t>Mathematical model for cell cycle related pathway</w:t>
      </w:r>
    </w:p>
    <w:p w:rsidR="0090519A" w:rsidRDefault="00423E08" w:rsidP="00AB607A">
      <w:pPr>
        <w:pStyle w:val="a5"/>
        <w:ind w:left="0"/>
        <w:rPr>
          <w:rFonts w:ascii="Times New Roman" w:hAnsi="Times New Roman" w:cs="Times New Roman"/>
        </w:rPr>
      </w:pPr>
      <w:r w:rsidRPr="0008731F">
        <w:rPr>
          <w:rFonts w:ascii="Times New Roman" w:hAnsi="Times New Roman" w:cs="Times New Roman"/>
          <w:position w:val="-30"/>
        </w:rPr>
        <w:object w:dxaOrig="130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2.5pt;height:36pt" o:ole="">
            <v:imagedata r:id="rId7" o:title=""/>
          </v:shape>
          <o:OLEObject Type="Embed" ProgID="Equation.DSMT4" ShapeID="_x0000_i1025" DrawAspect="Content" ObjectID="_1444693132" r:id="rId8"/>
        </w:object>
      </w:r>
      <w:r w:rsidR="002351B7" w:rsidRPr="002351B7">
        <w:rPr>
          <w:rFonts w:ascii="Times New Roman" w:hAnsi="Times New Roman" w:cs="Times New Roman"/>
          <w:position w:val="-30"/>
        </w:rPr>
        <w:object w:dxaOrig="5640" w:dyaOrig="720">
          <v:shape id="_x0000_i1026" type="#_x0000_t75" style="width:282pt;height:36pt" o:ole="">
            <v:imagedata r:id="rId9" o:title=""/>
          </v:shape>
          <o:OLEObject Type="Embed" ProgID="Equation.DSMT4" ShapeID="_x0000_i1026" DrawAspect="Content" ObjectID="_1444693133" r:id="rId10"/>
        </w:object>
      </w:r>
    </w:p>
    <w:p w:rsidR="00837E0F" w:rsidRDefault="00911412" w:rsidP="00AB607A">
      <w:pPr>
        <w:pStyle w:val="a5"/>
        <w:ind w:left="0"/>
        <w:rPr>
          <w:rFonts w:ascii="Times New Roman" w:hAnsi="Times New Roman" w:cs="Times New Roman"/>
        </w:rPr>
      </w:pPr>
      <w:r w:rsidRPr="00911412">
        <w:rPr>
          <w:rFonts w:ascii="Times New Roman" w:hAnsi="Times New Roman" w:cs="Times New Roman"/>
          <w:position w:val="-66"/>
        </w:rPr>
        <w:object w:dxaOrig="13620" w:dyaOrig="1440">
          <v:shape id="_x0000_i1027" type="#_x0000_t75" style="width:681pt;height:1in" o:ole="">
            <v:imagedata r:id="rId11" o:title=""/>
          </v:shape>
          <o:OLEObject Type="Embed" ProgID="Equation.DSMT4" ShapeID="_x0000_i1027" DrawAspect="Content" ObjectID="_1444693134" r:id="rId12"/>
        </w:object>
      </w:r>
      <w:r w:rsidR="004957B3" w:rsidRPr="004957B3">
        <w:rPr>
          <w:rFonts w:ascii="Times New Roman" w:hAnsi="Times New Roman" w:cs="Times New Roman"/>
          <w:position w:val="-30"/>
        </w:rPr>
        <w:object w:dxaOrig="6140" w:dyaOrig="720">
          <v:shape id="_x0000_i1028" type="#_x0000_t75" style="width:306.75pt;height:36pt" o:ole="">
            <v:imagedata r:id="rId13" o:title=""/>
          </v:shape>
          <o:OLEObject Type="Embed" ProgID="Equation.DSMT4" ShapeID="_x0000_i1028" DrawAspect="Content" ObjectID="_1444693135" r:id="rId14"/>
        </w:object>
      </w:r>
    </w:p>
    <w:p w:rsidR="00C060BF" w:rsidRDefault="00751F51" w:rsidP="00AB607A">
      <w:pPr>
        <w:pStyle w:val="a5"/>
        <w:ind w:left="0"/>
        <w:rPr>
          <w:rFonts w:ascii="Times New Roman" w:hAnsi="Times New Roman" w:cs="Times New Roman"/>
        </w:rPr>
      </w:pPr>
      <w:r w:rsidRPr="00751F51">
        <w:rPr>
          <w:rFonts w:ascii="Times New Roman" w:hAnsi="Times New Roman" w:cs="Times New Roman"/>
          <w:position w:val="-30"/>
        </w:rPr>
        <w:object w:dxaOrig="12760" w:dyaOrig="720">
          <v:shape id="_x0000_i1029" type="#_x0000_t75" style="width:638.25pt;height:36pt" o:ole="">
            <v:imagedata r:id="rId15" o:title=""/>
          </v:shape>
          <o:OLEObject Type="Embed" ProgID="Equation.DSMT4" ShapeID="_x0000_i1029" DrawAspect="Content" ObjectID="_1444693136" r:id="rId16"/>
        </w:object>
      </w:r>
    </w:p>
    <w:p w:rsidR="00190EB1" w:rsidRDefault="00134930" w:rsidP="00AB607A">
      <w:pPr>
        <w:pStyle w:val="a5"/>
        <w:ind w:left="0"/>
        <w:rPr>
          <w:rFonts w:ascii="Times New Roman" w:hAnsi="Times New Roman" w:cs="Times New Roman"/>
        </w:rPr>
      </w:pPr>
      <w:r w:rsidRPr="00134930">
        <w:rPr>
          <w:rFonts w:ascii="Times New Roman" w:hAnsi="Times New Roman" w:cs="Times New Roman"/>
          <w:position w:val="-30"/>
        </w:rPr>
        <w:object w:dxaOrig="9859" w:dyaOrig="720">
          <v:shape id="_x0000_i1030" type="#_x0000_t75" style="width:492.75pt;height:36pt" o:ole="">
            <v:imagedata r:id="rId17" o:title=""/>
          </v:shape>
          <o:OLEObject Type="Embed" ProgID="Equation.DSMT4" ShapeID="_x0000_i1030" DrawAspect="Content" ObjectID="_1444693137" r:id="rId18"/>
        </w:object>
      </w:r>
    </w:p>
    <w:p w:rsidR="002974E8" w:rsidRDefault="008C426F" w:rsidP="00397A19">
      <w:pPr>
        <w:pStyle w:val="a5"/>
        <w:spacing w:before="240"/>
        <w:ind w:left="0"/>
        <w:rPr>
          <w:rFonts w:ascii="Times New Roman" w:hAnsi="Times New Roman" w:cs="Times New Roman"/>
        </w:rPr>
      </w:pPr>
      <w:r w:rsidRPr="008C426F">
        <w:rPr>
          <w:rFonts w:ascii="Times New Roman" w:hAnsi="Times New Roman" w:cs="Times New Roman"/>
          <w:position w:val="-34"/>
        </w:rPr>
        <w:object w:dxaOrig="5340" w:dyaOrig="780">
          <v:shape id="_x0000_i1031" type="#_x0000_t75" style="width:267pt;height:39pt" o:ole="">
            <v:imagedata r:id="rId19" o:title=""/>
          </v:shape>
          <o:OLEObject Type="Embed" ProgID="Equation.DSMT4" ShapeID="_x0000_i1031" DrawAspect="Content" ObjectID="_1444693138" r:id="rId20"/>
        </w:object>
      </w:r>
    </w:p>
    <w:p w:rsidR="00397A19" w:rsidRDefault="006B56A3" w:rsidP="00397A19">
      <w:pPr>
        <w:pStyle w:val="a5"/>
        <w:spacing w:before="240"/>
        <w:ind w:left="0"/>
        <w:rPr>
          <w:rFonts w:ascii="Times New Roman" w:hAnsi="Times New Roman" w:cs="Times New Roman"/>
        </w:rPr>
      </w:pPr>
      <w:r w:rsidRPr="006B56A3">
        <w:rPr>
          <w:rFonts w:ascii="Times New Roman" w:hAnsi="Times New Roman" w:cs="Times New Roman"/>
          <w:position w:val="-30"/>
        </w:rPr>
        <w:object w:dxaOrig="6500" w:dyaOrig="720">
          <v:shape id="_x0000_i1032" type="#_x0000_t75" style="width:324.75pt;height:36pt" o:ole="">
            <v:imagedata r:id="rId21" o:title=""/>
          </v:shape>
          <o:OLEObject Type="Embed" ProgID="Equation.DSMT4" ShapeID="_x0000_i1032" DrawAspect="Content" ObjectID="_1444693139" r:id="rId22"/>
        </w:object>
      </w:r>
    </w:p>
    <w:p w:rsidR="00BB74EC" w:rsidRDefault="00B16FA7" w:rsidP="00397A19">
      <w:pPr>
        <w:pStyle w:val="a5"/>
        <w:spacing w:before="240"/>
        <w:ind w:left="0"/>
        <w:rPr>
          <w:rFonts w:ascii="Times New Roman" w:hAnsi="Times New Roman" w:cs="Times New Roman"/>
        </w:rPr>
      </w:pPr>
      <w:r w:rsidRPr="00B16FA7">
        <w:rPr>
          <w:rFonts w:ascii="Times New Roman" w:hAnsi="Times New Roman" w:cs="Times New Roman"/>
          <w:position w:val="-30"/>
        </w:rPr>
        <w:object w:dxaOrig="6039" w:dyaOrig="720">
          <v:shape id="_x0000_i1033" type="#_x0000_t75" style="width:302.25pt;height:36pt" o:ole="">
            <v:imagedata r:id="rId23" o:title=""/>
          </v:shape>
          <o:OLEObject Type="Embed" ProgID="Equation.DSMT4" ShapeID="_x0000_i1033" DrawAspect="Content" ObjectID="_1444693140" r:id="rId24"/>
        </w:object>
      </w:r>
    </w:p>
    <w:p w:rsidR="00BB74EC" w:rsidRDefault="00B16FA7" w:rsidP="00397A19">
      <w:pPr>
        <w:pStyle w:val="a5"/>
        <w:spacing w:before="240"/>
        <w:ind w:left="0"/>
        <w:rPr>
          <w:rFonts w:ascii="Times New Roman" w:hAnsi="Times New Roman" w:cs="Times New Roman"/>
        </w:rPr>
      </w:pPr>
      <w:r w:rsidRPr="00B16FA7">
        <w:rPr>
          <w:rFonts w:ascii="Times New Roman" w:hAnsi="Times New Roman" w:cs="Times New Roman"/>
          <w:position w:val="-30"/>
        </w:rPr>
        <w:object w:dxaOrig="9920" w:dyaOrig="720">
          <v:shape id="_x0000_i1034" type="#_x0000_t75" style="width:495.75pt;height:36pt" o:ole="">
            <v:imagedata r:id="rId25" o:title=""/>
          </v:shape>
          <o:OLEObject Type="Embed" ProgID="Equation.DSMT4" ShapeID="_x0000_i1034" DrawAspect="Content" ObjectID="_1444693141" r:id="rId26"/>
        </w:object>
      </w:r>
    </w:p>
    <w:p w:rsidR="00C97659" w:rsidRDefault="009E676D" w:rsidP="00397A19">
      <w:pPr>
        <w:pStyle w:val="a5"/>
        <w:spacing w:before="240"/>
        <w:ind w:left="0"/>
        <w:rPr>
          <w:rFonts w:ascii="Times New Roman" w:hAnsi="Times New Roman" w:cs="Times New Roman"/>
        </w:rPr>
      </w:pPr>
      <w:r w:rsidRPr="00A174B7">
        <w:rPr>
          <w:rFonts w:ascii="Times New Roman" w:hAnsi="Times New Roman" w:cs="Times New Roman"/>
          <w:position w:val="-30"/>
        </w:rPr>
        <w:object w:dxaOrig="11320" w:dyaOrig="720">
          <v:shape id="_x0000_i1035" type="#_x0000_t75" style="width:566.25pt;height:36pt" o:ole="">
            <v:imagedata r:id="rId27" o:title=""/>
          </v:shape>
          <o:OLEObject Type="Embed" ProgID="Equation.DSMT4" ShapeID="_x0000_i1035" DrawAspect="Content" ObjectID="_1444693142" r:id="rId28"/>
        </w:object>
      </w:r>
    </w:p>
    <w:p w:rsidR="00034F52" w:rsidRDefault="009E676D" w:rsidP="00397A19">
      <w:pPr>
        <w:pStyle w:val="a5"/>
        <w:spacing w:before="240"/>
        <w:ind w:left="0"/>
        <w:rPr>
          <w:rFonts w:ascii="Times New Roman" w:hAnsi="Times New Roman" w:cs="Times New Roman"/>
        </w:rPr>
      </w:pPr>
      <w:r w:rsidRPr="009E676D">
        <w:rPr>
          <w:rFonts w:ascii="Times New Roman" w:hAnsi="Times New Roman" w:cs="Times New Roman"/>
          <w:position w:val="-30"/>
        </w:rPr>
        <w:object w:dxaOrig="5760" w:dyaOrig="720">
          <v:shape id="_x0000_i1036" type="#_x0000_t75" style="width:4in;height:36pt" o:ole="">
            <v:imagedata r:id="rId29" o:title=""/>
          </v:shape>
          <o:OLEObject Type="Embed" ProgID="Equation.DSMT4" ShapeID="_x0000_i1036" DrawAspect="Content" ObjectID="_1444693143" r:id="rId30"/>
        </w:object>
      </w:r>
    </w:p>
    <w:p w:rsidR="00F15083" w:rsidRDefault="0028284C" w:rsidP="00397A19">
      <w:pPr>
        <w:pStyle w:val="a5"/>
        <w:spacing w:before="240"/>
        <w:ind w:left="0"/>
        <w:rPr>
          <w:rFonts w:ascii="Times New Roman" w:hAnsi="Times New Roman" w:cs="Times New Roman"/>
        </w:rPr>
      </w:pPr>
      <w:r w:rsidRPr="0028284C">
        <w:rPr>
          <w:rFonts w:ascii="Times New Roman" w:hAnsi="Times New Roman" w:cs="Times New Roman"/>
          <w:position w:val="-34"/>
        </w:rPr>
        <w:object w:dxaOrig="9700" w:dyaOrig="780">
          <v:shape id="_x0000_i1037" type="#_x0000_t75" style="width:485.25pt;height:39pt" o:ole="">
            <v:imagedata r:id="rId31" o:title=""/>
          </v:shape>
          <o:OLEObject Type="Embed" ProgID="Equation.DSMT4" ShapeID="_x0000_i1037" DrawAspect="Content" ObjectID="_1444693144" r:id="rId32"/>
        </w:object>
      </w:r>
    </w:p>
    <w:p w:rsidR="00F15083" w:rsidRDefault="00896D45" w:rsidP="00397A19">
      <w:pPr>
        <w:pStyle w:val="a5"/>
        <w:spacing w:before="240"/>
        <w:ind w:left="0"/>
        <w:rPr>
          <w:rFonts w:ascii="Times New Roman" w:hAnsi="Times New Roman" w:cs="Times New Roman"/>
        </w:rPr>
      </w:pPr>
      <w:r w:rsidRPr="00896D45">
        <w:rPr>
          <w:rFonts w:ascii="Times New Roman" w:hAnsi="Times New Roman" w:cs="Times New Roman"/>
          <w:position w:val="-54"/>
        </w:rPr>
        <w:object w:dxaOrig="11820" w:dyaOrig="1200">
          <v:shape id="_x0000_i1047" type="#_x0000_t75" style="width:591pt;height:60pt" o:ole="">
            <v:imagedata r:id="rId33" o:title=""/>
          </v:shape>
          <o:OLEObject Type="Embed" ProgID="Equation.DSMT4" ShapeID="_x0000_i1047" DrawAspect="Content" ObjectID="_1444693145" r:id="rId34"/>
        </w:object>
      </w:r>
      <w:r w:rsidR="00803F79" w:rsidRPr="00DC0ADE">
        <w:rPr>
          <w:rFonts w:ascii="Times New Roman" w:hAnsi="Times New Roman" w:cs="Times New Roman"/>
          <w:position w:val="-34"/>
        </w:rPr>
        <w:object w:dxaOrig="9200" w:dyaOrig="780">
          <v:shape id="_x0000_i1039" type="#_x0000_t75" style="width:459.75pt;height:39pt" o:ole="">
            <v:imagedata r:id="rId35" o:title=""/>
          </v:shape>
          <o:OLEObject Type="Embed" ProgID="Equation.DSMT4" ShapeID="_x0000_i1039" DrawAspect="Content" ObjectID="_1444693146" r:id="rId36"/>
        </w:object>
      </w:r>
    </w:p>
    <w:p w:rsidR="00E26814" w:rsidRDefault="00EE0C63" w:rsidP="00397A19">
      <w:pPr>
        <w:pStyle w:val="a5"/>
        <w:spacing w:before="240"/>
        <w:ind w:left="0"/>
        <w:rPr>
          <w:rFonts w:ascii="Times New Roman" w:hAnsi="Times New Roman" w:cs="Times New Roman"/>
        </w:rPr>
      </w:pPr>
      <w:r w:rsidRPr="00EE0C63">
        <w:rPr>
          <w:rFonts w:ascii="Times New Roman" w:hAnsi="Times New Roman" w:cs="Times New Roman"/>
          <w:position w:val="-34"/>
        </w:rPr>
        <w:object w:dxaOrig="6300" w:dyaOrig="780">
          <v:shape id="_x0000_i1040" type="#_x0000_t75" style="width:315pt;height:39pt" o:ole="">
            <v:imagedata r:id="rId37" o:title=""/>
          </v:shape>
          <o:OLEObject Type="Embed" ProgID="Equation.DSMT4" ShapeID="_x0000_i1040" DrawAspect="Content" ObjectID="_1444693147" r:id="rId38"/>
        </w:object>
      </w:r>
    </w:p>
    <w:p w:rsidR="00F15083" w:rsidRDefault="00896D45" w:rsidP="00397A19">
      <w:pPr>
        <w:pStyle w:val="a5"/>
        <w:spacing w:before="240"/>
        <w:ind w:left="0"/>
        <w:rPr>
          <w:rFonts w:ascii="Times New Roman" w:hAnsi="Times New Roman" w:cs="Times New Roman"/>
        </w:rPr>
      </w:pPr>
      <w:r w:rsidRPr="00896D45">
        <w:rPr>
          <w:rFonts w:ascii="Times New Roman" w:hAnsi="Times New Roman" w:cs="Times New Roman"/>
          <w:position w:val="-54"/>
        </w:rPr>
        <w:object w:dxaOrig="12200" w:dyaOrig="1200">
          <v:shape id="_x0000_i1049" type="#_x0000_t75" style="width:609.75pt;height:60pt" o:ole="">
            <v:imagedata r:id="rId39" o:title=""/>
          </v:shape>
          <o:OLEObject Type="Embed" ProgID="Equation.DSMT4" ShapeID="_x0000_i1049" DrawAspect="Content" ObjectID="_1444693148" r:id="rId40"/>
        </w:object>
      </w:r>
      <w:r w:rsidR="00B337AF" w:rsidRPr="00B337AF">
        <w:rPr>
          <w:rFonts w:ascii="Times New Roman" w:hAnsi="Times New Roman" w:cs="Times New Roman"/>
          <w:position w:val="-34"/>
        </w:rPr>
        <w:object w:dxaOrig="8600" w:dyaOrig="780">
          <v:shape id="_x0000_i1042" type="#_x0000_t75" style="width:429.75pt;height:39pt" o:ole="">
            <v:imagedata r:id="rId41" o:title=""/>
          </v:shape>
          <o:OLEObject Type="Embed" ProgID="Equation.DSMT4" ShapeID="_x0000_i1042" DrawAspect="Content" ObjectID="_1444693149" r:id="rId42"/>
        </w:object>
      </w:r>
    </w:p>
    <w:p w:rsidR="00F43EEA" w:rsidRDefault="009A17D5" w:rsidP="00397A19">
      <w:pPr>
        <w:pStyle w:val="a5"/>
        <w:spacing w:before="240"/>
        <w:ind w:left="0"/>
        <w:rPr>
          <w:rFonts w:ascii="Times New Roman" w:hAnsi="Times New Roman" w:cs="Times New Roman"/>
        </w:rPr>
      </w:pPr>
      <w:r w:rsidRPr="009A17D5">
        <w:rPr>
          <w:rFonts w:ascii="Times New Roman" w:hAnsi="Times New Roman" w:cs="Times New Roman"/>
          <w:position w:val="-34"/>
        </w:rPr>
        <w:object w:dxaOrig="8180" w:dyaOrig="780">
          <v:shape id="_x0000_i1043" type="#_x0000_t75" style="width:408.75pt;height:39pt" o:ole="">
            <v:imagedata r:id="rId43" o:title=""/>
          </v:shape>
          <o:OLEObject Type="Embed" ProgID="Equation.DSMT4" ShapeID="_x0000_i1043" DrawAspect="Content" ObjectID="_1444693150" r:id="rId44"/>
        </w:object>
      </w:r>
    </w:p>
    <w:p w:rsidR="00F43EEA" w:rsidRDefault="00953689" w:rsidP="00397A19">
      <w:pPr>
        <w:pStyle w:val="a5"/>
        <w:spacing w:before="240"/>
        <w:ind w:left="0"/>
        <w:rPr>
          <w:rFonts w:ascii="Times New Roman" w:hAnsi="Times New Roman" w:cs="Times New Roman"/>
        </w:rPr>
      </w:pPr>
      <w:r w:rsidRPr="00953689">
        <w:rPr>
          <w:rFonts w:ascii="Times New Roman" w:hAnsi="Times New Roman" w:cs="Times New Roman"/>
          <w:position w:val="-34"/>
        </w:rPr>
        <w:object w:dxaOrig="8760" w:dyaOrig="780">
          <v:shape id="_x0000_i1044" type="#_x0000_t75" style="width:438pt;height:39pt" o:ole="">
            <v:imagedata r:id="rId45" o:title=""/>
          </v:shape>
          <o:OLEObject Type="Embed" ProgID="Equation.DSMT4" ShapeID="_x0000_i1044" DrawAspect="Content" ObjectID="_1444693151" r:id="rId46"/>
        </w:object>
      </w:r>
    </w:p>
    <w:p w:rsidR="00A311AD" w:rsidRDefault="00953689" w:rsidP="00397A19">
      <w:pPr>
        <w:pStyle w:val="a5"/>
        <w:spacing w:before="240"/>
        <w:ind w:left="0"/>
        <w:rPr>
          <w:rFonts w:ascii="Times New Roman" w:hAnsi="Times New Roman" w:cs="Times New Roman"/>
        </w:rPr>
      </w:pPr>
      <w:r w:rsidRPr="00953689">
        <w:rPr>
          <w:rFonts w:ascii="Times New Roman" w:hAnsi="Times New Roman" w:cs="Times New Roman"/>
          <w:position w:val="-34"/>
        </w:rPr>
        <w:object w:dxaOrig="8740" w:dyaOrig="780">
          <v:shape id="_x0000_i1045" type="#_x0000_t75" style="width:437.25pt;height:39pt" o:ole="">
            <v:imagedata r:id="rId47" o:title=""/>
          </v:shape>
          <o:OLEObject Type="Embed" ProgID="Equation.DSMT4" ShapeID="_x0000_i1045" DrawAspect="Content" ObjectID="_1444693152" r:id="rId48"/>
        </w:object>
      </w:r>
    </w:p>
    <w:p w:rsidR="00A311AD" w:rsidRDefault="00A311AD" w:rsidP="00397A19">
      <w:pPr>
        <w:pStyle w:val="a5"/>
        <w:spacing w:before="240"/>
        <w:ind w:left="0"/>
        <w:rPr>
          <w:rFonts w:ascii="Times New Roman" w:hAnsi="Times New Roman" w:cs="Times New Roman"/>
        </w:rPr>
      </w:pPr>
    </w:p>
    <w:sectPr w:rsidR="00A311AD" w:rsidSect="00B07569">
      <w:pgSz w:w="15840" w:h="12240" w:orient="landscape"/>
      <w:pgMar w:top="1800" w:right="1440" w:bottom="180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F0398" w:rsidRDefault="00CF0398" w:rsidP="00640C71">
      <w:pPr>
        <w:spacing w:after="0" w:line="240" w:lineRule="auto"/>
      </w:pPr>
      <w:r>
        <w:separator/>
      </w:r>
    </w:p>
  </w:endnote>
  <w:endnote w:type="continuationSeparator" w:id="0">
    <w:p w:rsidR="00CF0398" w:rsidRDefault="00CF0398" w:rsidP="00640C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F0398" w:rsidRDefault="00CF0398" w:rsidP="00640C71">
      <w:pPr>
        <w:spacing w:after="0" w:line="240" w:lineRule="auto"/>
      </w:pPr>
      <w:r>
        <w:separator/>
      </w:r>
    </w:p>
  </w:footnote>
  <w:footnote w:type="continuationSeparator" w:id="0">
    <w:p w:rsidR="00CF0398" w:rsidRDefault="00CF0398" w:rsidP="00640C7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F45F34"/>
    <w:multiLevelType w:val="hybridMultilevel"/>
    <w:tmpl w:val="E890A0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D9274E"/>
    <w:multiLevelType w:val="hybridMultilevel"/>
    <w:tmpl w:val="31A264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EF6748"/>
    <w:multiLevelType w:val="hybridMultilevel"/>
    <w:tmpl w:val="499686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71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640C71"/>
    <w:rsid w:val="00016B3E"/>
    <w:rsid w:val="00027597"/>
    <w:rsid w:val="00034F52"/>
    <w:rsid w:val="00042E18"/>
    <w:rsid w:val="000430D5"/>
    <w:rsid w:val="0004764F"/>
    <w:rsid w:val="0005531D"/>
    <w:rsid w:val="00057535"/>
    <w:rsid w:val="000620DD"/>
    <w:rsid w:val="0008731F"/>
    <w:rsid w:val="0009186A"/>
    <w:rsid w:val="00096796"/>
    <w:rsid w:val="000B2E9F"/>
    <w:rsid w:val="000C3687"/>
    <w:rsid w:val="000D3175"/>
    <w:rsid w:val="000E4264"/>
    <w:rsid w:val="00134930"/>
    <w:rsid w:val="0013500F"/>
    <w:rsid w:val="0013690A"/>
    <w:rsid w:val="00137C76"/>
    <w:rsid w:val="00173DAA"/>
    <w:rsid w:val="001851BA"/>
    <w:rsid w:val="001869EB"/>
    <w:rsid w:val="00190EB1"/>
    <w:rsid w:val="00193FE2"/>
    <w:rsid w:val="001A2229"/>
    <w:rsid w:val="001D6FD5"/>
    <w:rsid w:val="001E47CA"/>
    <w:rsid w:val="001F2E34"/>
    <w:rsid w:val="001F34D6"/>
    <w:rsid w:val="002008F8"/>
    <w:rsid w:val="00204C87"/>
    <w:rsid w:val="002351B7"/>
    <w:rsid w:val="00264591"/>
    <w:rsid w:val="00275034"/>
    <w:rsid w:val="0028284C"/>
    <w:rsid w:val="00283D83"/>
    <w:rsid w:val="00286019"/>
    <w:rsid w:val="002974E8"/>
    <w:rsid w:val="002F59A0"/>
    <w:rsid w:val="00301C0E"/>
    <w:rsid w:val="003125FB"/>
    <w:rsid w:val="00314993"/>
    <w:rsid w:val="003353C2"/>
    <w:rsid w:val="00341071"/>
    <w:rsid w:val="0034247A"/>
    <w:rsid w:val="00353869"/>
    <w:rsid w:val="00355566"/>
    <w:rsid w:val="003646F0"/>
    <w:rsid w:val="00373F2F"/>
    <w:rsid w:val="00392B95"/>
    <w:rsid w:val="00397A19"/>
    <w:rsid w:val="003A3722"/>
    <w:rsid w:val="003D2C85"/>
    <w:rsid w:val="003D4B88"/>
    <w:rsid w:val="003D641B"/>
    <w:rsid w:val="003F333E"/>
    <w:rsid w:val="00410BCC"/>
    <w:rsid w:val="004230D0"/>
    <w:rsid w:val="00423E08"/>
    <w:rsid w:val="004628CA"/>
    <w:rsid w:val="004709F5"/>
    <w:rsid w:val="004957B3"/>
    <w:rsid w:val="004B7707"/>
    <w:rsid w:val="004C460F"/>
    <w:rsid w:val="004F5126"/>
    <w:rsid w:val="005017A0"/>
    <w:rsid w:val="0052082F"/>
    <w:rsid w:val="005375D3"/>
    <w:rsid w:val="0054105B"/>
    <w:rsid w:val="00542A7E"/>
    <w:rsid w:val="00554E81"/>
    <w:rsid w:val="005720BC"/>
    <w:rsid w:val="00640C71"/>
    <w:rsid w:val="00651DF2"/>
    <w:rsid w:val="00657E85"/>
    <w:rsid w:val="00673043"/>
    <w:rsid w:val="00675852"/>
    <w:rsid w:val="006802CB"/>
    <w:rsid w:val="006A0B54"/>
    <w:rsid w:val="006B56A3"/>
    <w:rsid w:val="006B57A6"/>
    <w:rsid w:val="006D1B6C"/>
    <w:rsid w:val="006F0533"/>
    <w:rsid w:val="006F09CD"/>
    <w:rsid w:val="00704B27"/>
    <w:rsid w:val="00710794"/>
    <w:rsid w:val="0071455E"/>
    <w:rsid w:val="00721DA7"/>
    <w:rsid w:val="0074434B"/>
    <w:rsid w:val="00751F51"/>
    <w:rsid w:val="007702E3"/>
    <w:rsid w:val="007C2719"/>
    <w:rsid w:val="0080207E"/>
    <w:rsid w:val="00803F79"/>
    <w:rsid w:val="00837E0F"/>
    <w:rsid w:val="00865B4F"/>
    <w:rsid w:val="0087415A"/>
    <w:rsid w:val="008747CF"/>
    <w:rsid w:val="0089352B"/>
    <w:rsid w:val="00894F83"/>
    <w:rsid w:val="00896D45"/>
    <w:rsid w:val="008A2C76"/>
    <w:rsid w:val="008B17C5"/>
    <w:rsid w:val="008C26C8"/>
    <w:rsid w:val="008C426F"/>
    <w:rsid w:val="008D5EF0"/>
    <w:rsid w:val="008E08F4"/>
    <w:rsid w:val="008F6617"/>
    <w:rsid w:val="009001E8"/>
    <w:rsid w:val="00901289"/>
    <w:rsid w:val="0090519A"/>
    <w:rsid w:val="00905683"/>
    <w:rsid w:val="009102A0"/>
    <w:rsid w:val="00910D42"/>
    <w:rsid w:val="00911412"/>
    <w:rsid w:val="00935F83"/>
    <w:rsid w:val="00937357"/>
    <w:rsid w:val="00951B18"/>
    <w:rsid w:val="00953689"/>
    <w:rsid w:val="00953C92"/>
    <w:rsid w:val="009611AE"/>
    <w:rsid w:val="00972E8A"/>
    <w:rsid w:val="00984971"/>
    <w:rsid w:val="009A17D5"/>
    <w:rsid w:val="009A2D20"/>
    <w:rsid w:val="009B5409"/>
    <w:rsid w:val="009E25F1"/>
    <w:rsid w:val="009E676D"/>
    <w:rsid w:val="009F16FA"/>
    <w:rsid w:val="00A120AE"/>
    <w:rsid w:val="00A174B7"/>
    <w:rsid w:val="00A311AD"/>
    <w:rsid w:val="00A34D85"/>
    <w:rsid w:val="00A4043A"/>
    <w:rsid w:val="00A43BE0"/>
    <w:rsid w:val="00A45DA1"/>
    <w:rsid w:val="00A96EEA"/>
    <w:rsid w:val="00AA1A0B"/>
    <w:rsid w:val="00AB089B"/>
    <w:rsid w:val="00AB0E3F"/>
    <w:rsid w:val="00AB607A"/>
    <w:rsid w:val="00AF1C0A"/>
    <w:rsid w:val="00AF4CD0"/>
    <w:rsid w:val="00B07569"/>
    <w:rsid w:val="00B10AE1"/>
    <w:rsid w:val="00B16FA7"/>
    <w:rsid w:val="00B337AF"/>
    <w:rsid w:val="00B45ACD"/>
    <w:rsid w:val="00B642C7"/>
    <w:rsid w:val="00B72F39"/>
    <w:rsid w:val="00B82E6D"/>
    <w:rsid w:val="00B94CB6"/>
    <w:rsid w:val="00B961B5"/>
    <w:rsid w:val="00BB1732"/>
    <w:rsid w:val="00BB74EC"/>
    <w:rsid w:val="00BD09D5"/>
    <w:rsid w:val="00C01843"/>
    <w:rsid w:val="00C060BF"/>
    <w:rsid w:val="00C16227"/>
    <w:rsid w:val="00C37C94"/>
    <w:rsid w:val="00C5344C"/>
    <w:rsid w:val="00C53EBB"/>
    <w:rsid w:val="00C61B3C"/>
    <w:rsid w:val="00C911FB"/>
    <w:rsid w:val="00C961D8"/>
    <w:rsid w:val="00C97659"/>
    <w:rsid w:val="00CE2BA4"/>
    <w:rsid w:val="00CF0398"/>
    <w:rsid w:val="00D0110F"/>
    <w:rsid w:val="00D2122C"/>
    <w:rsid w:val="00D434CA"/>
    <w:rsid w:val="00D4572B"/>
    <w:rsid w:val="00D45A79"/>
    <w:rsid w:val="00D52D1C"/>
    <w:rsid w:val="00D55C5A"/>
    <w:rsid w:val="00DA77C0"/>
    <w:rsid w:val="00DB40D4"/>
    <w:rsid w:val="00DC0ADE"/>
    <w:rsid w:val="00DF35FB"/>
    <w:rsid w:val="00E16658"/>
    <w:rsid w:val="00E248B3"/>
    <w:rsid w:val="00E26814"/>
    <w:rsid w:val="00E355DF"/>
    <w:rsid w:val="00E5052C"/>
    <w:rsid w:val="00E9381F"/>
    <w:rsid w:val="00EA58AB"/>
    <w:rsid w:val="00EC650D"/>
    <w:rsid w:val="00EC7B61"/>
    <w:rsid w:val="00ED3643"/>
    <w:rsid w:val="00ED5D12"/>
    <w:rsid w:val="00EE0C63"/>
    <w:rsid w:val="00EE3D3B"/>
    <w:rsid w:val="00F15083"/>
    <w:rsid w:val="00F27A07"/>
    <w:rsid w:val="00F43EEA"/>
    <w:rsid w:val="00F46C83"/>
    <w:rsid w:val="00F97937"/>
    <w:rsid w:val="00FC6D28"/>
    <w:rsid w:val="00FE08D3"/>
    <w:rsid w:val="00FE52D3"/>
    <w:rsid w:val="00FF030D"/>
    <w:rsid w:val="00FF4FD7"/>
    <w:rsid w:val="00FF73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1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25F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40C7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semiHidden/>
    <w:rsid w:val="00640C71"/>
  </w:style>
  <w:style w:type="paragraph" w:styleId="a4">
    <w:name w:val="footer"/>
    <w:basedOn w:val="a"/>
    <w:link w:val="Char0"/>
    <w:uiPriority w:val="99"/>
    <w:semiHidden/>
    <w:unhideWhenUsed/>
    <w:rsid w:val="00640C7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semiHidden/>
    <w:rsid w:val="00640C71"/>
  </w:style>
  <w:style w:type="paragraph" w:styleId="a5">
    <w:name w:val="List Paragraph"/>
    <w:basedOn w:val="a"/>
    <w:uiPriority w:val="34"/>
    <w:qFormat/>
    <w:rsid w:val="00640C71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34247A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34247A"/>
    <w:pPr>
      <w:spacing w:after="0" w:line="240" w:lineRule="auto"/>
    </w:pPr>
    <w:rPr>
      <w:rFonts w:ascii="宋体" w:eastAsia="宋体"/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34247A"/>
    <w:rPr>
      <w:rFonts w:ascii="宋体" w:eastAsia="宋体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2</TotalTime>
  <Pages>3</Pages>
  <Words>92</Words>
  <Characters>531</Characters>
  <Application>Microsoft Office Word</Application>
  <DocSecurity>0</DocSecurity>
  <Lines>4</Lines>
  <Paragraphs>1</Paragraphs>
  <ScaleCrop>false</ScaleCrop>
  <Company/>
  <LinksUpToDate>false</LinksUpToDate>
  <CharactersWithSpaces>6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</dc:creator>
  <cp:keywords/>
  <dc:description/>
  <cp:lastModifiedBy>Will</cp:lastModifiedBy>
  <cp:revision>477</cp:revision>
  <dcterms:created xsi:type="dcterms:W3CDTF">2013-09-24T07:02:00Z</dcterms:created>
  <dcterms:modified xsi:type="dcterms:W3CDTF">2013-10-31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